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4d2d3fa48e3473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Picture 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Picture 6" DrawAspect="Content" ObjectID="_1559306557" r:id="rId17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Picture 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Picture 7" DrawAspect="Content" ObjectID="_1559306558" r:id="rId19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7" /><Relationship Type="http://schemas.openxmlformats.org/officeDocument/2006/relationships/oleObject" Target="/word/embeddings/oleObject7.bin" Id="rId19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